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0819BB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3C25C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25C8" w:rsidRPr="003C25C8">
        <w:rPr>
          <w:rFonts w:ascii="Times New Roman" w:hAnsi="Times New Roman" w:cs="Times New Roman"/>
          <w:sz w:val="56"/>
          <w:szCs w:val="28"/>
        </w:rPr>
        <w:t>3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E14A84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>
        <w:rPr>
          <w:rFonts w:ascii="Times New Roman" w:hAnsi="Times New Roman" w:cs="Times New Roman"/>
          <w:sz w:val="28"/>
          <w:szCs w:val="28"/>
        </w:rPr>
        <w:t>Баранов А.А.</w:t>
      </w:r>
    </w:p>
    <w:p w:rsidR="0077386C" w:rsidRPr="003C25C8" w:rsidRDefault="0077386C" w:rsidP="0077386C">
      <w:pPr>
        <w:ind w:left="552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3C25C8"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:rsidR="009E3F7E" w:rsidRPr="00E14A84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 w:rsidRPr="00E14A84">
        <w:rPr>
          <w:rFonts w:ascii="Times New Roman" w:hAnsi="Times New Roman" w:cs="Times New Roman"/>
          <w:sz w:val="28"/>
          <w:szCs w:val="28"/>
          <w:u w:val="single"/>
        </w:rPr>
        <w:t>25.10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E14A84" w:rsidRDefault="0077386C" w:rsidP="00E14A8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E14A84" w:rsidRDefault="00E14A84" w:rsidP="00E14A8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E14A84" w:rsidRDefault="00E14A84" w:rsidP="00E14A84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алгебраическое выражение, используя условный оператор. 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. </w:t>
      </w:r>
    </w:p>
    <w:p w:rsidR="00E14A84" w:rsidRDefault="00E14A84" w:rsidP="00E14A8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E14A84" w:rsidRDefault="00E14A84" w:rsidP="00E14A84">
      <w:pPr>
        <w:ind w:left="360"/>
        <w:rPr>
          <w:b/>
          <w:sz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, выполнить пользовательский ввод данных, который должен контролироваться, при помощи различных состояний метода </w:t>
      </w:r>
      <w:r w:rsidRPr="00E14A84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E14A84">
        <w:rPr>
          <w:rFonts w:ascii="Times New Roman" w:hAnsi="Times New Roman" w:cs="Times New Roman"/>
          <w:sz w:val="28"/>
          <w:szCs w:val="28"/>
        </w:rPr>
        <w:t xml:space="preserve">”. </w:t>
      </w:r>
      <w:r>
        <w:rPr>
          <w:rFonts w:ascii="Times New Roman" w:hAnsi="Times New Roman" w:cs="Times New Roman"/>
          <w:sz w:val="28"/>
          <w:szCs w:val="28"/>
        </w:rPr>
        <w:t xml:space="preserve">Решить алгебраическое выражение, учитывая ограничения, накладываемые не только на отдельные переменные, но и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r w:rsidR="009C49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частвующ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выражении функциональные зависимости. При заданной точности </w:t>
      </w:r>
      <w:r w:rsidR="00F530C6" w:rsidRPr="00F530C6">
        <w:rPr>
          <w:b/>
          <w:noProof/>
          <w:position w:val="-6"/>
          <w:sz w:val="24"/>
        </w:rPr>
        <w:object w:dxaOrig="960" w:dyaOrig="279" w14:anchorId="58089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9.35pt;height:13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60120125" r:id="rId9"/>
        </w:object>
      </w:r>
      <w:r>
        <w:rPr>
          <w:b/>
          <w:sz w:val="24"/>
        </w:rPr>
        <w:t xml:space="preserve">. </w:t>
      </w:r>
    </w:p>
    <w:p w:rsidR="00E14A84" w:rsidRPr="00A03BF2" w:rsidRDefault="00FA38A1" w:rsidP="00FA38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A38A1">
        <w:rPr>
          <w:rFonts w:ascii="Times New Roman" w:hAnsi="Times New Roman" w:cs="Times New Roman"/>
          <w:b/>
          <w:bCs/>
          <w:sz w:val="28"/>
          <w:szCs w:val="28"/>
        </w:rPr>
        <w:t>Блок-схема алгоритма</w:t>
      </w:r>
    </w:p>
    <w:p w:rsidR="00A03BF2" w:rsidRPr="00C46697" w:rsidRDefault="00893789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6079958" cy="6079958"/>
            <wp:effectExtent l="0" t="0" r="3810" b="3810"/>
            <wp:docPr id="62414790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147902" name="Рисунок 624147902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4748" cy="6084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8A1" w:rsidRDefault="00FA38A1" w:rsidP="009C4996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12234D" w:rsidRDefault="0012234D" w:rsidP="0012234D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12234D">
        <w:rPr>
          <w:rFonts w:ascii="Times New Roman" w:hAnsi="Times New Roman" w:cs="Times New Roman"/>
          <w:b/>
          <w:bCs/>
          <w:sz w:val="28"/>
          <w:szCs w:val="28"/>
        </w:rPr>
        <w:t>Подбор тестовых примеров</w:t>
      </w:r>
    </w:p>
    <w:p w:rsidR="0012234D" w:rsidRDefault="008E13FA" w:rsidP="008E13FA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; n = 2;</w:t>
      </w:r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46697">
        <w:rPr>
          <w:rFonts w:ascii="Times New Roman" w:hAnsi="Times New Roman" w:cs="Times New Roman"/>
          <w:sz w:val="28"/>
          <w:szCs w:val="28"/>
        </w:rPr>
        <w:t xml:space="preserve"> &lt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</m:oMath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= 2</w:t>
      </w:r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&lt;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*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rad>
      </m:oMath>
    </w:p>
    <w:p w:rsidR="008E13FA" w:rsidRPr="00C46697" w:rsidRDefault="008E13FA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 w:rsidRPr="00C46697">
        <w:rPr>
          <w:rFonts w:ascii="Times New Roman" w:hAnsi="Times New Roman" w:cs="Times New Roman"/>
          <w:color w:val="040C28"/>
          <w:sz w:val="28"/>
          <w:szCs w:val="28"/>
        </w:rPr>
        <w:t xml:space="preserve"> 1,17157</w:t>
      </w:r>
    </w:p>
    <w:p w:rsidR="00582744" w:rsidRPr="00C46697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</w:p>
    <w:p w:rsidR="00582744" w:rsidRPr="00582744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8E13FA" w:rsidRDefault="00582744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940425" cy="3712845"/>
            <wp:effectExtent l="0" t="0" r="3175" b="0"/>
            <wp:docPr id="90005021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050219" name="Рисунок 900050219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Default="00582744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582744" w:rsidRDefault="00582744" w:rsidP="00582744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1; n = 7;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 = m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 = 11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5, </w:t>
      </w:r>
      <w:r>
        <w:rPr>
          <w:rFonts w:ascii="Times New Roman" w:hAnsi="Times New Roman" w:cs="Times New Roman"/>
          <w:sz w:val="28"/>
          <w:szCs w:val="28"/>
        </w:rPr>
        <w:t xml:space="preserve">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82744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8274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>)</w:t>
      </w:r>
    </w:p>
    <w:p w:rsidR="00582744" w:rsidRPr="00C46697" w:rsidRDefault="00582744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hAnsi="Times New Roman" w:cs="Times New Roman"/>
          <w:sz w:val="28"/>
          <w:szCs w:val="28"/>
        </w:rPr>
        <w:t xml:space="preserve">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 w:rsidRPr="00C46697">
        <w:rPr>
          <w:rFonts w:ascii="Times New Roman" w:hAnsi="Times New Roman" w:cs="Times New Roman"/>
          <w:color w:val="040C28"/>
          <w:sz w:val="28"/>
          <w:szCs w:val="28"/>
        </w:rPr>
        <w:t xml:space="preserve"> </w:t>
      </w:r>
      <w:r w:rsidR="002F3116" w:rsidRPr="00C46697">
        <w:rPr>
          <w:rFonts w:ascii="Times New Roman" w:hAnsi="Times New Roman" w:cs="Times New Roman"/>
          <w:color w:val="040C28"/>
          <w:sz w:val="28"/>
          <w:szCs w:val="28"/>
        </w:rPr>
        <w:t>0,0044257</w:t>
      </w:r>
    </w:p>
    <w:p w:rsidR="004C13C9" w:rsidRPr="00C46697" w:rsidRDefault="004C13C9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</w:p>
    <w:p w:rsidR="002F3116" w:rsidRPr="00582744" w:rsidRDefault="002F3116" w:rsidP="002F3116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2F3116" w:rsidRDefault="002F3116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40C28"/>
          <w:sz w:val="28"/>
          <w:szCs w:val="28"/>
          <w:lang w:val="en-US"/>
        </w:rPr>
        <w:lastRenderedPageBreak/>
        <w:drawing>
          <wp:inline distT="0" distB="0" distL="0" distR="0">
            <wp:extent cx="5940425" cy="3712845"/>
            <wp:effectExtent l="0" t="0" r="3175" b="0"/>
            <wp:docPr id="1495467675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467675" name="Рисунок 1495467675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Pr="00893789" w:rsidRDefault="00893789" w:rsidP="00893789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0; n = 0;</w:t>
      </w:r>
    </w:p>
    <w:p w:rsidR="00893789" w:rsidRPr="00893789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9378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93789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</m:oMath>
    </w:p>
    <w:p w:rsidR="00893789" w:rsidRPr="003C25C8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3C25C8">
        <w:rPr>
          <w:rFonts w:ascii="Times New Roman" w:eastAsiaTheme="minorEastAsia" w:hAnsi="Times New Roman" w:cs="Times New Roman"/>
          <w:sz w:val="28"/>
          <w:szCs w:val="28"/>
        </w:rPr>
        <w:t xml:space="preserve"> = 0</w:t>
      </w:r>
    </w:p>
    <w:p w:rsidR="00893789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893789">
        <w:rPr>
          <w:rFonts w:ascii="Times New Roman" w:eastAsiaTheme="minorEastAsia" w:hAnsi="Times New Roman" w:cs="Times New Roman"/>
          <w:sz w:val="28"/>
          <w:szCs w:val="28"/>
        </w:rPr>
        <w:t xml:space="preserve"> &lt;=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893789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rad>
      </m:oMath>
    </w:p>
    <w:p w:rsidR="00893789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 = 0</w:t>
      </w:r>
    </w:p>
    <w:p w:rsidR="00893789" w:rsidRDefault="00E52EB6" w:rsidP="00893789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E52EB6">
        <w:rPr>
          <w:rFonts w:ascii="Times New Roman" w:eastAsiaTheme="minorEastAsia" w:hAnsi="Times New Roman" w:cs="Times New Roman"/>
          <w:sz w:val="28"/>
          <w:szCs w:val="28"/>
          <w:lang w:val="en-US"/>
        </w:rPr>
        <w:t>flg1 = (Math.Abs(a - Math.Tan(Math.Sqrt(Math.Pow(a, 2) + b)))) &gt;= eps &amp;&amp; (Math.Abs(Math.Cos(a)) &gt;= eps);</w:t>
      </w:r>
    </w:p>
    <w:p w:rsidR="00E52EB6" w:rsidRPr="00E52EB6" w:rsidRDefault="00E52EB6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</w:t>
      </w:r>
      <w:r w:rsidRPr="00E52EB6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E52EB6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E52EB6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E52EB6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0 </w:t>
      </w:r>
      <w:r>
        <w:rPr>
          <w:rFonts w:ascii="Times New Roman" w:eastAsiaTheme="minorEastAsia" w:hAnsi="Times New Roman" w:cs="Times New Roman"/>
          <w:sz w:val="28"/>
          <w:szCs w:val="28"/>
        </w:rPr>
        <w:t>выражение</w:t>
      </w:r>
      <w:r w:rsidRPr="00E52EB6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ath.Abs(a - Math.Tan(Math.Sqrt(Math.Pow(a, 2) + b))) ==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false</w:t>
      </w:r>
      <w:r w:rsidRPr="00E52EB6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следовательно</w:t>
      </w:r>
      <w:r w:rsidRPr="00E52EB6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lg1 == 0</w:t>
      </w:r>
      <w:r w:rsidRPr="00E52EB6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Условие </w:t>
      </w:r>
      <w:r w:rsidRPr="00E52EB6">
        <w:rPr>
          <w:rFonts w:ascii="Times New Roman" w:eastAsiaTheme="minorEastAsia" w:hAnsi="Times New Roman" w:cs="Times New Roman"/>
          <w:sz w:val="28"/>
          <w:szCs w:val="28"/>
        </w:rPr>
        <w:t>flg1 &amp;&amp; flg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е выполняется, программа выводит сообщение </w:t>
      </w:r>
      <w:r w:rsidRPr="00E52EB6">
        <w:rPr>
          <w:rFonts w:ascii="Times New Roman" w:eastAsiaTheme="minorEastAsia" w:hAnsi="Times New Roman" w:cs="Times New Roman"/>
          <w:sz w:val="28"/>
          <w:szCs w:val="28"/>
        </w:rPr>
        <w:t>"Невозможно решить"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93789" w:rsidRPr="00E52EB6" w:rsidRDefault="00E52EB6" w:rsidP="00E52EB6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 = ‘g’;</w:t>
      </w:r>
      <w:r w:rsidR="00A10BC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 = ‘f’;</w:t>
      </w:r>
    </w:p>
    <w:p w:rsidR="00E52EB6" w:rsidRPr="00A10BCB" w:rsidRDefault="00E52EB6" w:rsidP="00E52EB6">
      <w:pPr>
        <w:pStyle w:val="a3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к как метод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ryParse</w:t>
      </w:r>
      <w:r w:rsidRPr="00E52EB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ожидает ввод данных </w:t>
      </w:r>
      <w:r w:rsidR="00A10BCB">
        <w:rPr>
          <w:rFonts w:ascii="Times New Roman" w:eastAsiaTheme="minorEastAsia" w:hAnsi="Times New Roman" w:cs="Times New Roman"/>
          <w:sz w:val="28"/>
          <w:szCs w:val="28"/>
        </w:rPr>
        <w:t xml:space="preserve">типа данных </w:t>
      </w:r>
      <w:r w:rsidR="00A10BCB" w:rsidRPr="00A10BCB">
        <w:rPr>
          <w:rFonts w:ascii="Times New Roman" w:eastAsiaTheme="minorEastAsia" w:hAnsi="Times New Roman" w:cs="Times New Roman"/>
          <w:sz w:val="28"/>
          <w:szCs w:val="28"/>
        </w:rPr>
        <w:t>“</w:t>
      </w:r>
      <w:r w:rsidR="00A10BCB">
        <w:rPr>
          <w:rFonts w:ascii="Times New Roman" w:eastAsiaTheme="minorEastAsia" w:hAnsi="Times New Roman" w:cs="Times New Roman"/>
          <w:sz w:val="28"/>
          <w:szCs w:val="28"/>
          <w:lang w:val="en-US"/>
        </w:rPr>
        <w:t>Double</w:t>
      </w:r>
      <w:r w:rsidR="00A10BCB" w:rsidRPr="00A10BCB">
        <w:rPr>
          <w:rFonts w:ascii="Times New Roman" w:eastAsiaTheme="minorEastAsia" w:hAnsi="Times New Roman" w:cs="Times New Roman"/>
          <w:sz w:val="28"/>
          <w:szCs w:val="28"/>
        </w:rPr>
        <w:t>”</w:t>
      </w:r>
      <w:r w:rsidR="00A10BCB">
        <w:rPr>
          <w:rFonts w:ascii="Times New Roman" w:eastAsiaTheme="minorEastAsia" w:hAnsi="Times New Roman" w:cs="Times New Roman"/>
          <w:sz w:val="28"/>
          <w:szCs w:val="28"/>
        </w:rPr>
        <w:t xml:space="preserve">, а на вход поступает </w:t>
      </w:r>
      <w:r w:rsidR="00A10BCB" w:rsidRPr="00A10BCB">
        <w:rPr>
          <w:rFonts w:ascii="Times New Roman" w:eastAsiaTheme="minorEastAsia" w:hAnsi="Times New Roman" w:cs="Times New Roman"/>
          <w:sz w:val="28"/>
          <w:szCs w:val="28"/>
        </w:rPr>
        <w:t>“</w:t>
      </w:r>
      <w:r w:rsidR="00A10BCB">
        <w:rPr>
          <w:rFonts w:ascii="Times New Roman" w:eastAsiaTheme="minorEastAsia" w:hAnsi="Times New Roman" w:cs="Times New Roman"/>
          <w:sz w:val="28"/>
          <w:szCs w:val="28"/>
          <w:lang w:val="en-US"/>
        </w:rPr>
        <w:t>Char</w:t>
      </w:r>
      <w:r w:rsidR="00A10BCB" w:rsidRPr="00A10BCB">
        <w:rPr>
          <w:rFonts w:ascii="Times New Roman" w:eastAsiaTheme="minorEastAsia" w:hAnsi="Times New Roman" w:cs="Times New Roman"/>
          <w:sz w:val="28"/>
          <w:szCs w:val="28"/>
        </w:rPr>
        <w:t>”</w:t>
      </w:r>
      <w:r w:rsidR="00A10BCB">
        <w:rPr>
          <w:rFonts w:ascii="Times New Roman" w:eastAsiaTheme="minorEastAsia" w:hAnsi="Times New Roman" w:cs="Times New Roman"/>
          <w:sz w:val="28"/>
          <w:szCs w:val="28"/>
        </w:rPr>
        <w:t xml:space="preserve">, то значение для переменных </w:t>
      </w:r>
      <w:r w:rsidR="00A10BCB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="00A10BCB" w:rsidRPr="00A10BCB">
        <w:rPr>
          <w:rFonts w:ascii="Times New Roman" w:eastAsiaTheme="minorEastAsia" w:hAnsi="Times New Roman" w:cs="Times New Roman"/>
          <w:sz w:val="28"/>
          <w:szCs w:val="28"/>
        </w:rPr>
        <w:t xml:space="preserve">1 </w:t>
      </w:r>
      <w:r w:rsidR="00A10BCB"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="00A10BCB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="00A10BCB" w:rsidRPr="00A10BCB">
        <w:rPr>
          <w:rFonts w:ascii="Times New Roman" w:eastAsiaTheme="minorEastAsia" w:hAnsi="Times New Roman" w:cs="Times New Roman"/>
          <w:sz w:val="28"/>
          <w:szCs w:val="28"/>
        </w:rPr>
        <w:t xml:space="preserve">2 </w:t>
      </w:r>
      <w:r w:rsidR="00A10BCB">
        <w:rPr>
          <w:rFonts w:ascii="Times New Roman" w:eastAsiaTheme="minorEastAsia" w:hAnsi="Times New Roman" w:cs="Times New Roman"/>
          <w:sz w:val="28"/>
          <w:szCs w:val="28"/>
        </w:rPr>
        <w:t xml:space="preserve">будет </w:t>
      </w:r>
      <w:r w:rsidR="00A10BCB"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="00A10BCB">
        <w:rPr>
          <w:rFonts w:ascii="Times New Roman" w:eastAsiaTheme="minorEastAsia" w:hAnsi="Times New Roman" w:cs="Times New Roman"/>
          <w:sz w:val="28"/>
          <w:szCs w:val="28"/>
        </w:rPr>
        <w:t xml:space="preserve">, и программа выведет сообщение </w:t>
      </w:r>
      <w:r w:rsidR="00A10BCB" w:rsidRPr="00A10BCB">
        <w:rPr>
          <w:rFonts w:ascii="Times New Roman" w:eastAsiaTheme="minorEastAsia" w:hAnsi="Times New Roman" w:cs="Times New Roman"/>
          <w:sz w:val="28"/>
          <w:szCs w:val="28"/>
        </w:rPr>
        <w:t>"Введены некорректные данные"</w:t>
      </w:r>
      <w:r w:rsidR="00A10BC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9C4996" w:rsidRDefault="009C4996" w:rsidP="009C4996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9C4996">
        <w:rPr>
          <w:rFonts w:ascii="Times New Roman" w:hAnsi="Times New Roman" w:cs="Times New Roman"/>
          <w:b/>
          <w:bCs/>
          <w:sz w:val="28"/>
          <w:szCs w:val="28"/>
        </w:rPr>
        <w:t>Листинг (код) программы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>namespace laborotornaya_rabota_3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>class Program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static void Main(string[] args)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double a, b, m, n, z, eps = 0.001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A10BCB">
        <w:rPr>
          <w:rFonts w:ascii="Times New Roman" w:hAnsi="Times New Roman" w:cs="Times New Roman"/>
          <w:sz w:val="28"/>
          <w:szCs w:val="28"/>
        </w:rPr>
        <w:t>bool flg1, flg2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Console.Write("Введите значение для переменной m: "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>flg1 = Double.TryParse(Console.ReadLine(), out m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A10BCB">
        <w:rPr>
          <w:rFonts w:ascii="Times New Roman" w:hAnsi="Times New Roman" w:cs="Times New Roman"/>
          <w:sz w:val="28"/>
          <w:szCs w:val="28"/>
        </w:rPr>
        <w:t>Console.Write("Введите значение для переменной n: "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>flg2 = Double.TryParse(Console.ReadLine(), out n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if (flg1 &amp;&amp; flg2)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if (m &gt; n)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ath.Pow(m, 2) * n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if (b &gt; 5)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a = Math.Cos(b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a = Math.Pow(b, 2) - (b * Math.Sqrt(b)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flg1 = Math.Abs(a - Math.Tan(Math.Sqrt(Math.Pow(a, 2) + b))) &gt;= eps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flg2 = ((Math.Sqrt(Math.Pow(a, 2) + b) != Math.Tan(270)) &amp;&amp; ((Math.Sqrt(Math.Pow(a, 2) + b) != Math.Tan(90)))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if(flg1 &amp;&amp; flg2)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 if ((Math.Abs(Math.Cos(a)) &lt; eps) &amp;&amp; ((Math.Pow(a, 2) + b) &lt; eps)) // </w:t>
      </w:r>
      <w:r w:rsidRPr="00A10BCB">
        <w:rPr>
          <w:rFonts w:ascii="Times New Roman" w:hAnsi="Times New Roman" w:cs="Times New Roman"/>
          <w:sz w:val="28"/>
          <w:szCs w:val="28"/>
        </w:rPr>
        <w:t>если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10BCB">
        <w:rPr>
          <w:rFonts w:ascii="Times New Roman" w:hAnsi="Times New Roman" w:cs="Times New Roman"/>
          <w:sz w:val="28"/>
          <w:szCs w:val="28"/>
        </w:rPr>
        <w:t>условие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10BCB">
        <w:rPr>
          <w:rFonts w:ascii="Times New Roman" w:hAnsi="Times New Roman" w:cs="Times New Roman"/>
          <w:sz w:val="28"/>
          <w:szCs w:val="28"/>
        </w:rPr>
        <w:t>выполняется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A10BCB">
        <w:rPr>
          <w:rFonts w:ascii="Times New Roman" w:hAnsi="Times New Roman" w:cs="Times New Roman"/>
          <w:sz w:val="28"/>
          <w:szCs w:val="28"/>
        </w:rPr>
        <w:t>то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cos(a) = 0, a a^2 + b = 0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z = Math.Pow(a, 2) / (a - Math.Tan(Math.Sqrt(0))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</w:t>
      </w:r>
      <w:r w:rsidRPr="00A10BCB">
        <w:rPr>
          <w:rFonts w:ascii="Times New Roman" w:hAnsi="Times New Roman" w:cs="Times New Roman"/>
          <w:sz w:val="28"/>
          <w:szCs w:val="28"/>
        </w:rPr>
        <w:t>Console.WriteLine("Значение арифметического выражения: " + z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 if ((Math.Abs(Math.Cos(a)) &lt; eps) &amp;&amp; ((Math.Pow(a, 2) + b) &gt;= eps)) // </w:t>
      </w:r>
      <w:r w:rsidRPr="00A10BCB">
        <w:rPr>
          <w:rFonts w:ascii="Times New Roman" w:hAnsi="Times New Roman" w:cs="Times New Roman"/>
          <w:sz w:val="28"/>
          <w:szCs w:val="28"/>
        </w:rPr>
        <w:t>если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10BCB">
        <w:rPr>
          <w:rFonts w:ascii="Times New Roman" w:hAnsi="Times New Roman" w:cs="Times New Roman"/>
          <w:sz w:val="28"/>
          <w:szCs w:val="28"/>
        </w:rPr>
        <w:t>условие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10BCB">
        <w:rPr>
          <w:rFonts w:ascii="Times New Roman" w:hAnsi="Times New Roman" w:cs="Times New Roman"/>
          <w:sz w:val="28"/>
          <w:szCs w:val="28"/>
        </w:rPr>
        <w:t>выполняется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A10BCB">
        <w:rPr>
          <w:rFonts w:ascii="Times New Roman" w:hAnsi="Times New Roman" w:cs="Times New Roman"/>
          <w:sz w:val="28"/>
          <w:szCs w:val="28"/>
        </w:rPr>
        <w:t>то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cos(a) = 0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z = Math.Pow(a, 2) / (a - Math.Tan(Math.Sqrt(Math.Pow(a, 2) + b))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r w:rsidRPr="00A10BCB">
        <w:rPr>
          <w:rFonts w:ascii="Times New Roman" w:hAnsi="Times New Roman" w:cs="Times New Roman"/>
          <w:sz w:val="28"/>
          <w:szCs w:val="28"/>
        </w:rPr>
        <w:t>Console.WriteLine("Значение арифметического выражения: " + z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 if ((Math.Abs(Math.Cos(a)) &gt;= eps) &amp;&amp; ((Math.Pow(a, 2) + b) &lt; eps)) // </w:t>
      </w:r>
      <w:r w:rsidRPr="00A10BCB">
        <w:rPr>
          <w:rFonts w:ascii="Times New Roman" w:hAnsi="Times New Roman" w:cs="Times New Roman"/>
          <w:sz w:val="28"/>
          <w:szCs w:val="28"/>
        </w:rPr>
        <w:t>если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10BCB">
        <w:rPr>
          <w:rFonts w:ascii="Times New Roman" w:hAnsi="Times New Roman" w:cs="Times New Roman"/>
          <w:sz w:val="28"/>
          <w:szCs w:val="28"/>
        </w:rPr>
        <w:t>условие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10BCB">
        <w:rPr>
          <w:rFonts w:ascii="Times New Roman" w:hAnsi="Times New Roman" w:cs="Times New Roman"/>
          <w:sz w:val="28"/>
          <w:szCs w:val="28"/>
        </w:rPr>
        <w:t>выполняется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>, a a^2 + b = 0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z = (Math.Pow(a, 2) + Math.Cos(a)) / (a - Math.Tan(Math.Sqrt(0))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r w:rsidRPr="00A10BCB">
        <w:rPr>
          <w:rFonts w:ascii="Times New Roman" w:hAnsi="Times New Roman" w:cs="Times New Roman"/>
          <w:sz w:val="28"/>
          <w:szCs w:val="28"/>
        </w:rPr>
        <w:t>Console.WriteLine("Значение арифметического выражения: " + z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A10BCB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z = (Math.Pow(a, 2) + Math.Cos(a)) / (a - Math.Tan(Math.Sqrt(Math.Pow(a, 2) + b))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r w:rsidRPr="00A10BCB">
        <w:rPr>
          <w:rFonts w:ascii="Times New Roman" w:hAnsi="Times New Roman" w:cs="Times New Roman"/>
          <w:sz w:val="28"/>
          <w:szCs w:val="28"/>
        </w:rPr>
        <w:t>Console.WriteLine("Значение арифметического выражения: " + z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    else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        Console.WriteLine("Невозможно решить"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else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    Console.WriteLine("Введены некорректные данные"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    Console.ReadKey(true);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A10BCB" w:rsidRPr="00A10BCB" w:rsidRDefault="00A10BCB" w:rsidP="00A10BCB">
      <w:pPr>
        <w:pStyle w:val="a3"/>
        <w:rPr>
          <w:rFonts w:ascii="Times New Roman" w:hAnsi="Times New Roman" w:cs="Times New Roman"/>
          <w:sz w:val="28"/>
          <w:szCs w:val="28"/>
        </w:rPr>
      </w:pPr>
      <w:r w:rsidRPr="00A10BCB">
        <w:rPr>
          <w:rFonts w:ascii="Times New Roman" w:hAnsi="Times New Roman" w:cs="Times New Roman"/>
          <w:sz w:val="28"/>
          <w:szCs w:val="28"/>
        </w:rPr>
        <w:t>}</w:t>
      </w:r>
    </w:p>
    <w:p w:rsidR="00A10BCB" w:rsidRDefault="00A10BCB" w:rsidP="00A10BCB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p w:rsidR="009C4996" w:rsidRPr="00A10BCB" w:rsidRDefault="002F3116" w:rsidP="002F3116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2F3116">
        <w:rPr>
          <w:rFonts w:ascii="Times New Roman" w:hAnsi="Times New Roman" w:cs="Times New Roman"/>
          <w:b/>
          <w:bCs/>
          <w:sz w:val="28"/>
          <w:szCs w:val="28"/>
        </w:rPr>
        <w:lastRenderedPageBreak/>
        <w:t>Расчет тестовых примеров на ПК</w:t>
      </w:r>
    </w:p>
    <w:p w:rsidR="002F3116" w:rsidRDefault="004C13C9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>
            <wp:extent cx="5940425" cy="495300"/>
            <wp:effectExtent l="0" t="0" r="3175" b="0"/>
            <wp:docPr id="146456818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568188" name="Рисунок 1464568188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3C9" w:rsidRDefault="004C13C9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>
            <wp:extent cx="5940425" cy="528955"/>
            <wp:effectExtent l="0" t="0" r="3175" b="4445"/>
            <wp:docPr id="191633419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334192" name="Рисунок 1916334192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BCB" w:rsidRDefault="00A10BCB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>
            <wp:extent cx="5940425" cy="651510"/>
            <wp:effectExtent l="0" t="0" r="3175" b="0"/>
            <wp:docPr id="130717566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7175665" name="Рисунок 1307175665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5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BCB" w:rsidRDefault="00A10BCB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>
            <wp:extent cx="5940425" cy="651510"/>
            <wp:effectExtent l="0" t="0" r="3175" b="0"/>
            <wp:docPr id="138765801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658017" name="Рисунок 1387658017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5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3C9" w:rsidRDefault="004C13C9" w:rsidP="004C13C9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 по работе</w:t>
      </w:r>
    </w:p>
    <w:p w:rsidR="004C13C9" w:rsidRPr="004C13C9" w:rsidRDefault="004C13C9" w:rsidP="004C13C9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помощи различных состояний метода </w:t>
      </w:r>
      <w:r w:rsidRPr="004C13C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4C13C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осуществил контроль вводимых данных для расчета арифметического выражения, у которого значения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висят от пользовательского ввода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благодаря условному оператору. 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4C13C9" w:rsidRPr="004C13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F530C6" w:rsidRDefault="00F530C6" w:rsidP="0012234D">
      <w:pPr>
        <w:spacing w:after="0" w:line="240" w:lineRule="auto"/>
      </w:pPr>
      <w:r>
        <w:separator/>
      </w:r>
    </w:p>
  </w:endnote>
  <w:endnote w:type="continuationSeparator" w:id="0">
    <w:p w:rsidR="00F530C6" w:rsidRDefault="00F530C6" w:rsidP="001223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F530C6" w:rsidRDefault="00F530C6" w:rsidP="0012234D">
      <w:pPr>
        <w:spacing w:after="0" w:line="240" w:lineRule="auto"/>
      </w:pPr>
      <w:r>
        <w:separator/>
      </w:r>
    </w:p>
  </w:footnote>
  <w:footnote w:type="continuationSeparator" w:id="0">
    <w:p w:rsidR="00F530C6" w:rsidRDefault="00F530C6" w:rsidP="001223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880EF0"/>
    <w:multiLevelType w:val="hybridMultilevel"/>
    <w:tmpl w:val="F6B2C2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BE2CC8"/>
    <w:multiLevelType w:val="hybridMultilevel"/>
    <w:tmpl w:val="2A6CF5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98398E"/>
    <w:multiLevelType w:val="hybridMultilevel"/>
    <w:tmpl w:val="AB9E79A2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893A80"/>
    <w:multiLevelType w:val="hybridMultilevel"/>
    <w:tmpl w:val="D9729E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0957600">
    <w:abstractNumId w:val="3"/>
  </w:num>
  <w:num w:numId="2" w16cid:durableId="1654410591">
    <w:abstractNumId w:val="2"/>
  </w:num>
  <w:num w:numId="3" w16cid:durableId="1864896308">
    <w:abstractNumId w:val="0"/>
  </w:num>
  <w:num w:numId="4" w16cid:durableId="2899584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4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819BB"/>
    <w:rsid w:val="00090C01"/>
    <w:rsid w:val="0012234D"/>
    <w:rsid w:val="00151BC4"/>
    <w:rsid w:val="002F3116"/>
    <w:rsid w:val="003C25C8"/>
    <w:rsid w:val="003E5E35"/>
    <w:rsid w:val="004C13C9"/>
    <w:rsid w:val="005153D8"/>
    <w:rsid w:val="00582744"/>
    <w:rsid w:val="0077386C"/>
    <w:rsid w:val="00893789"/>
    <w:rsid w:val="008E13FA"/>
    <w:rsid w:val="008E6780"/>
    <w:rsid w:val="009572AC"/>
    <w:rsid w:val="009600F8"/>
    <w:rsid w:val="009B03A5"/>
    <w:rsid w:val="009C4996"/>
    <w:rsid w:val="009E3F7E"/>
    <w:rsid w:val="00A03BF2"/>
    <w:rsid w:val="00A10BCB"/>
    <w:rsid w:val="00A750F9"/>
    <w:rsid w:val="00B8340F"/>
    <w:rsid w:val="00C45155"/>
    <w:rsid w:val="00C46697"/>
    <w:rsid w:val="00D26FD7"/>
    <w:rsid w:val="00DE702F"/>
    <w:rsid w:val="00E14A84"/>
    <w:rsid w:val="00E52EB6"/>
    <w:rsid w:val="00F21678"/>
    <w:rsid w:val="00F530C6"/>
    <w:rsid w:val="00F85D3C"/>
    <w:rsid w:val="00FA3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4E92DD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4A84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2234D"/>
  </w:style>
  <w:style w:type="paragraph" w:styleId="a6">
    <w:name w:val="footer"/>
    <w:basedOn w:val="a"/>
    <w:link w:val="a7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2234D"/>
  </w:style>
  <w:style w:type="character" w:styleId="a8">
    <w:name w:val="Placeholder Text"/>
    <w:basedOn w:val="a0"/>
    <w:uiPriority w:val="99"/>
    <w:semiHidden/>
    <w:rsid w:val="008E13F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51771DCE-9376-0D42-A6D6-6A2D581330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7</Pages>
  <Words>745</Words>
  <Characters>4251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Баранов Александр Алексеевич</cp:lastModifiedBy>
  <cp:revision>6</cp:revision>
  <dcterms:created xsi:type="dcterms:W3CDTF">2023-10-25T20:17:00Z</dcterms:created>
  <dcterms:modified xsi:type="dcterms:W3CDTF">2023-10-29T18:29:00Z</dcterms:modified>
</cp:coreProperties>
</file>